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8C59E9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061FB83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ณะวิศวกรรมศาสตร์ มหาวิทยาลัยเทคโนโลยีราชมงคลล้านน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59FAAF73" w14:textId="538AFBBD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ข้อสอบกลางภาค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การศึกษาที่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>1/256</w:t>
      </w:r>
      <w:r w:rsidR="00F354EC" w:rsidRPr="00816FCD">
        <w:rPr>
          <w:rFonts w:ascii="TH SarabunPSK" w:hAnsi="TH SarabunPSK" w:cs="TH SarabunPSK" w:hint="cs"/>
          <w:b/>
          <w:bCs/>
          <w:sz w:val="32"/>
          <w:szCs w:val="32"/>
        </w:rPr>
        <w:t>8</w:t>
      </w:r>
    </w:p>
    <w:p w14:paraId="0129A6F9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ายวิชา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ENGCC304 Computer Programming</w:t>
      </w:r>
    </w:p>
    <w:p w14:paraId="35F749EB" w14:textId="77777777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เวลาสอบ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18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นาที</w:t>
      </w:r>
    </w:p>
    <w:p w14:paraId="6ADB7D55" w14:textId="4F3AC565" w:rsidR="00E56563" w:rsidRPr="00816FCD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เต็ม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="00EA18CE">
        <w:rPr>
          <w:rFonts w:ascii="TH SarabunPSK" w:hAnsi="TH SarabunPSK" w:cs="TH SarabunPSK"/>
          <w:sz w:val="32"/>
          <w:szCs w:val="32"/>
        </w:rPr>
        <w:t>2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0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3A2465BF" w14:textId="77777777" w:rsidR="00E56563" w:rsidRPr="00E56563" w:rsidRDefault="00E56563" w:rsidP="00E56563">
      <w:pPr>
        <w:rPr>
          <w:rFonts w:ascii="TH SarabunPSK" w:hAnsi="TH SarabunPSK" w:cs="TH SarabunPSK"/>
          <w:b/>
          <w:bCs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ำชี้แจง:</w:t>
      </w:r>
    </w:p>
    <w:p w14:paraId="21603338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สอบมีทั้งหม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ข้อ แต่ละข้อมี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20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0299B53A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คำตอบลงในกระดาษคำตอบที่จัดเตรียมไว้ให้</w:t>
      </w:r>
    </w:p>
    <w:p w14:paraId="5DCA294A" w14:textId="0A462209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ไม่อนุญาตให้นำอุปกรณ์สื่อสารทุกชนิดเข้าห้องสอบ</w:t>
      </w:r>
    </w:p>
    <w:p w14:paraId="2F9EF712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อนุญาตให้ใช้เครื่องคิดเลขพื้นฐานได้</w:t>
      </w:r>
    </w:p>
    <w:p w14:paraId="00792956" w14:textId="77777777" w:rsidR="00E56563" w:rsidRPr="00E56563" w:rsidRDefault="00E56563" w:rsidP="00E56563">
      <w:pPr>
        <w:numPr>
          <w:ilvl w:val="0"/>
          <w:numId w:val="2"/>
        </w:num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>โปรดเขียนชื่อ-นามสกุล และรหัสนักศึกษาให้ชัดเจน</w:t>
      </w:r>
    </w:p>
    <w:p w14:paraId="575D34BD" w14:textId="77777777" w:rsidR="00C7250D" w:rsidRPr="00C7250D" w:rsidRDefault="00C7250D" w:rsidP="00C7250D">
      <w:pPr>
        <w:rPr>
          <w:rFonts w:ascii="TH SarabunPSK" w:hAnsi="TH SarabunPSK" w:cs="TH SarabunPSK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1: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หลักการและแนวคิดพื้นฐาน (</w:t>
      </w:r>
      <w:r w:rsidRPr="00C7250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2C4A22B" w14:textId="77777777" w:rsidR="00C7250D" w:rsidRPr="00816FCD" w:rsidRDefault="00C7250D" w:rsidP="00C7250D">
      <w:p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>จงอธิบายแนวคิดต่อไปนี้ตามความเข้าใจของตนเองให้กระชับและชัดเจนที่สุ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608FCFA" w14:textId="77777777" w:rsidR="00C7250D" w:rsidRPr="00816FCD" w:rsidRDefault="00C7250D" w:rsidP="00C7250D">
      <w:pPr>
        <w:ind w:firstLine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1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อัลกอริทึ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Algorithm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มีความสำคัญอย่างไรในการเขียนโปรแกรม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16DFF726" w14:textId="77777777" w:rsidR="00C7250D" w:rsidRPr="00816FC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2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รหัสเทียม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seudocode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แตกต่างจากโค้ดภาษา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ริงอย่างไร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442ED95F" w14:textId="77777777" w:rsidR="00C7250D" w:rsidRPr="00816FC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3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จงยกตัวอย่างข้อมูลชนิด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Float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Boolean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มาอย่าง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1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</w:t>
      </w:r>
    </w:p>
    <w:p w14:paraId="2DBD0F9A" w14:textId="291921B5" w:rsidR="00C7250D" w:rsidRPr="00C7250D" w:rsidRDefault="00C7250D" w:rsidP="00C7250D">
      <w:pPr>
        <w:ind w:left="720"/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</w:rPr>
        <w:t xml:space="preserve">1.4)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ตัวดำเนินการทางตรรกะ (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Logical Operator) and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 or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ให้ผลลัพธ์ต่างกันอย่างไร</w:t>
      </w:r>
    </w:p>
    <w:p w14:paraId="490C51B9" w14:textId="77777777" w:rsidR="00C7250D" w:rsidRPr="00C7250D" w:rsidRDefault="00C7250D" w:rsidP="00C7250D">
      <w:pPr>
        <w:rPr>
          <w:rFonts w:ascii="TH SarabunPSK" w:hAnsi="TH SarabunPSK" w:cs="TH SarabunPSK"/>
          <w:b/>
          <w:bCs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70F9434B" w14:textId="77777777" w:rsidR="00C7250D" w:rsidRPr="00816FCD" w:rsidRDefault="00C7250D" w:rsidP="00C7250D">
      <w:pPr>
        <w:numPr>
          <w:ilvl w:val="0"/>
          <w:numId w:val="5"/>
        </w:num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อธิบายแต่ละหัวข้อย่อยได้ถูกต้องและสมเหตุสมผล ได้รับข้อย่อย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2251149C" w14:textId="307E1BB2" w:rsidR="00E56563" w:rsidRPr="00E56563" w:rsidRDefault="00E56563" w:rsidP="00C7250D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66EFAB1" w14:textId="77777777" w:rsidR="00E56563" w:rsidRPr="00E56563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2: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นิพจน์และตัวดำเนินการ (</w:t>
      </w:r>
      <w:r w:rsidRPr="00E56563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E56563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3A94087B" w14:textId="77777777" w:rsidR="00E56563" w:rsidRPr="00E56563" w:rsidRDefault="00E56563" w:rsidP="00E56563">
      <w:pPr>
        <w:rPr>
          <w:rFonts w:ascii="TH SarabunPSK" w:hAnsi="TH SarabunPSK" w:cs="TH SarabunPSK"/>
          <w:sz w:val="32"/>
          <w:szCs w:val="32"/>
        </w:rPr>
      </w:pPr>
      <w:r w:rsidRPr="00E56563">
        <w:rPr>
          <w:rFonts w:ascii="TH SarabunPSK" w:hAnsi="TH SarabunPSK" w:cs="TH SarabunPSK" w:hint="cs"/>
          <w:sz w:val="32"/>
          <w:szCs w:val="32"/>
          <w:cs/>
        </w:rPr>
        <w:t xml:space="preserve">จากโค้ด 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ต่อไปนี้ จงวิเคราะห์และหาค่าสุดท้ายของตัวแปร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1, r2, r3, </w:t>
      </w:r>
      <w:r w:rsidRPr="00E56563"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E56563">
        <w:rPr>
          <w:rFonts w:ascii="TH SarabunPSK" w:hAnsi="TH SarabunPSK" w:cs="TH SarabunPSK" w:hint="cs"/>
          <w:sz w:val="32"/>
          <w:szCs w:val="32"/>
        </w:rPr>
        <w:t xml:space="preserve"> r4</w:t>
      </w:r>
    </w:p>
    <w:p w14:paraId="2B9C668A" w14:textId="1EAE2B77" w:rsidR="00C8175F" w:rsidRPr="00816FCD" w:rsidRDefault="00C7250D" w:rsidP="00C7250D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  <w:cs/>
        </w:rPr>
        <w:drawing>
          <wp:inline distT="0" distB="0" distL="0" distR="0" wp14:anchorId="1AC643E2" wp14:editId="6CF332FF">
            <wp:extent cx="2629267" cy="3057952"/>
            <wp:effectExtent l="0" t="0" r="0" b="9525"/>
            <wp:doc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71946" name="รูปภาพ 1" descr="รูปภาพประกอบด้วย ข้อความ, ภาพหน้าจอ, ตัวอักษร, ออกแบบ&#10;&#10;เนื้อหาที่สร้างโดย AI อาจไม่ถูกต้อง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305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D4B8" w14:textId="77777777" w:rsidR="00C7250D" w:rsidRPr="00C7250D" w:rsidRDefault="00C7250D" w:rsidP="00C7250D">
      <w:p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778BD92F" w14:textId="647940FE" w:rsidR="00C7250D" w:rsidRPr="00816FCD" w:rsidRDefault="00C7250D" w:rsidP="00C7250D">
      <w:pPr>
        <w:numPr>
          <w:ilvl w:val="0"/>
          <w:numId w:val="4"/>
        </w:numPr>
        <w:rPr>
          <w:rFonts w:ascii="TH SarabunPSK" w:hAnsi="TH SarabunPSK" w:cs="TH SarabunPSK"/>
          <w:sz w:val="32"/>
          <w:szCs w:val="32"/>
        </w:rPr>
      </w:pPr>
      <w:r w:rsidRPr="00C7250D">
        <w:rPr>
          <w:rFonts w:ascii="TH SarabunPSK" w:hAnsi="TH SarabunPSK" w:cs="TH SarabunPSK" w:hint="cs"/>
          <w:sz w:val="32"/>
          <w:szCs w:val="32"/>
          <w:cs/>
        </w:rPr>
        <w:t xml:space="preserve">ตอบค่าสุดท้ายของแต่ละตัวแปรถูกต้อง ได้รับตัวแปรละ </w:t>
      </w:r>
      <w:r w:rsidRPr="00C7250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C7250D">
        <w:rPr>
          <w:rFonts w:ascii="TH SarabunPSK" w:hAnsi="TH SarabunPSK" w:cs="TH SarabunPSK" w:hint="cs"/>
          <w:sz w:val="32"/>
          <w:szCs w:val="32"/>
          <w:cs/>
        </w:rPr>
        <w:t>คะแนน</w:t>
      </w:r>
    </w:p>
    <w:p w14:paraId="4ACBA139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0068B41D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6070F3AC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1D2DCA5F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603D8C12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38541388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5D64E306" w14:textId="77777777" w:rsidR="0017666E" w:rsidRPr="00816FCD" w:rsidRDefault="0017666E" w:rsidP="0017666E">
      <w:pPr>
        <w:ind w:left="360"/>
        <w:rPr>
          <w:rFonts w:ascii="TH SarabunPSK" w:hAnsi="TH SarabunPSK" w:cs="TH SarabunPSK"/>
          <w:sz w:val="32"/>
          <w:szCs w:val="32"/>
        </w:rPr>
      </w:pPr>
    </w:p>
    <w:p w14:paraId="3120F303" w14:textId="18BBA3DB" w:rsidR="0017666E" w:rsidRPr="00816FCD" w:rsidRDefault="0017666E" w:rsidP="0017666E">
      <w:pPr>
        <w:rPr>
          <w:rStyle w:val="selected"/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EEA3D96" w14:textId="170B8CB0" w:rsidR="00C7250D" w:rsidRPr="00816FCD" w:rsidRDefault="00C7250D" w:rsidP="00C7250D">
      <w:pPr>
        <w:pStyle w:val="ae"/>
        <w:rPr>
          <w:rFonts w:ascii="TH SarabunPSK" w:hAnsi="TH SarabunPSK" w:cs="TH SarabunPSK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3: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การแปลงรหัสเทียมเป็นโปรแกรมที่มีเงื่อนไขซับซ้อน (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</w:rPr>
        <w:t xml:space="preserve">20 </w:t>
      </w:r>
      <w:r w:rsidRPr="00816FCD">
        <w:rPr>
          <w:rStyle w:val="selected"/>
          <w:rFonts w:ascii="TH SarabunPSK" w:eastAsiaTheme="majorEastAsia" w:hAnsi="TH SarabunPSK" w:cs="TH SarabunPSK" w:hint="cs"/>
          <w:b/>
          <w:bCs/>
          <w:sz w:val="32"/>
          <w:szCs w:val="32"/>
          <w:cs/>
        </w:rPr>
        <w:t>คะแนน)</w:t>
      </w:r>
    </w:p>
    <w:p w14:paraId="0B4978FD" w14:textId="77777777" w:rsidR="00C7250D" w:rsidRPr="00816FCD" w:rsidRDefault="00C7250D" w:rsidP="00C7250D">
      <w:pPr>
        <w:pStyle w:val="ae"/>
        <w:rPr>
          <w:rFonts w:ascii="TH SarabunPSK" w:hAnsi="TH SarabunPSK" w:cs="TH SarabunPSK"/>
          <w:sz w:val="32"/>
          <w:szCs w:val="32"/>
        </w:rPr>
      </w:pP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ython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สำหรับระบบขายตั๋วเข้าสวนสนุกตามรหัสเทียม (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</w:rPr>
        <w:t xml:space="preserve">Pseudocode) </w:t>
      </w:r>
      <w:r w:rsidRPr="00816FCD">
        <w:rPr>
          <w:rStyle w:val="selected"/>
          <w:rFonts w:ascii="TH SarabunPSK" w:eastAsiaTheme="majorEastAsia" w:hAnsi="TH SarabunPSK" w:cs="TH SarabunPSK" w:hint="cs"/>
          <w:sz w:val="32"/>
          <w:szCs w:val="32"/>
          <w:cs/>
        </w:rPr>
        <w:t>ต่อไปนี้</w:t>
      </w:r>
    </w:p>
    <w:p w14:paraId="38232E22" w14:textId="5D4F1C63" w:rsidR="00C7250D" w:rsidRPr="00816FCD" w:rsidRDefault="0017666E" w:rsidP="0017666E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3F00EA7D" wp14:editId="62634A2F">
            <wp:extent cx="4534533" cy="2991267"/>
            <wp:effectExtent l="0" t="0" r="0" b="0"/>
            <wp:doc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790860" name="รูปภาพ 1" descr="รูปภาพประกอบด้วย ข้อความ, ภาพหน้าจอ, ตัวอักษร&#10;&#10;เนื้อหาที่สร้างโดย AI อาจไม่ถูกต้อง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34533" cy="2991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0BD09" w14:textId="77777777" w:rsidR="0017666E" w:rsidRPr="0017666E" w:rsidRDefault="0017666E" w:rsidP="0017666E">
      <w:pPr>
        <w:rPr>
          <w:rFonts w:ascii="TH SarabunPSK" w:hAnsi="TH SarabunPSK" w:cs="TH SarabunPSK"/>
          <w:sz w:val="32"/>
          <w:szCs w:val="32"/>
        </w:rPr>
      </w:pPr>
      <w:r w:rsidRPr="0017666E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2430D657" w14:textId="77777777" w:rsidR="0017666E" w:rsidRPr="0017666E" w:rsidRDefault="0017666E" w:rsidP="0017666E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มีการใช้คำสั่ง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nput()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เพื่อรับค่าอายุและส่วนสูงได้ถูกต้อง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5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09B99CE" w14:textId="77777777" w:rsidR="0017666E" w:rsidRPr="0017666E" w:rsidRDefault="0017666E" w:rsidP="0017666E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แปลงโครงสร้าง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F...ELSE IF...ELSE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เป็น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 if...</w:t>
      </w:r>
      <w:proofErr w:type="spellStart"/>
      <w:r w:rsidRPr="0017666E">
        <w:rPr>
          <w:rFonts w:ascii="TH SarabunPSK" w:hAnsi="TH SarabunPSK" w:cs="TH SarabunPSK" w:hint="cs"/>
          <w:sz w:val="32"/>
          <w:szCs w:val="32"/>
        </w:rPr>
        <w:t>elif</w:t>
      </w:r>
      <w:proofErr w:type="spellEnd"/>
      <w:r w:rsidRPr="0017666E">
        <w:rPr>
          <w:rFonts w:ascii="TH SarabunPSK" w:hAnsi="TH SarabunPSK" w:cs="TH SarabunPSK" w:hint="cs"/>
          <w:sz w:val="32"/>
          <w:szCs w:val="32"/>
        </w:rPr>
        <w:t xml:space="preserve">...else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 xml:space="preserve">ใน 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ได้ถูกต้องครบทุกเงื่อนไข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C683146" w14:textId="77777777" w:rsidR="0017666E" w:rsidRPr="00816FCD" w:rsidRDefault="0017666E" w:rsidP="0017666E">
      <w:pPr>
        <w:numPr>
          <w:ilvl w:val="0"/>
          <w:numId w:val="6"/>
        </w:numPr>
        <w:rPr>
          <w:rFonts w:ascii="TH SarabunPSK" w:hAnsi="TH SarabunPSK" w:cs="TH SarabunPSK"/>
          <w:sz w:val="32"/>
          <w:szCs w:val="32"/>
        </w:rPr>
      </w:pPr>
      <w:r w:rsidRPr="0017666E">
        <w:rPr>
          <w:rFonts w:ascii="TH SarabunPSK" w:hAnsi="TH SarabunPSK" w:cs="TH SarabunPSK" w:hint="cs"/>
          <w:sz w:val="32"/>
          <w:szCs w:val="32"/>
          <w:cs/>
        </w:rPr>
        <w:t>แสดงผลลัพธ์ได้ตรงตามเงื่อนไขที่ซ้อนกันอยู่ (</w:t>
      </w:r>
      <w:r w:rsidRPr="0017666E">
        <w:rPr>
          <w:rFonts w:ascii="TH SarabunPSK" w:hAnsi="TH SarabunPSK" w:cs="TH SarabunPSK" w:hint="cs"/>
          <w:sz w:val="32"/>
          <w:szCs w:val="32"/>
        </w:rPr>
        <w:t xml:space="preserve">5 </w:t>
      </w:r>
      <w:r w:rsidRPr="0017666E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58B7B80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046D02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99ABB95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5F2F99DA" w14:textId="77777777" w:rsidR="00D938B2" w:rsidRPr="0017666E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096FCF0E" w14:textId="2166FE97" w:rsidR="00D938B2" w:rsidRPr="00816FCD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299FB01D" w14:textId="4894A44C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4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เคราะห์และเขียนโปรแกรมจากผังงา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6E340560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ตามตรรกะของผังงาน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Flowchart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้านล่าง ซึ่งเป็นโปรแกรมสำหรับ "หาผลรวมของตัวเลขที่เป็นบวก" ที่ผู้ใช้ป้อนเข้ามา โดยจะหยุดรับค่าเมื่อผู้ใช้ป้อน "ตัวเลขติดลบ"</w:t>
      </w:r>
    </w:p>
    <w:p w14:paraId="5CBF2098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>(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คำอธิบายผังงาน: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1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เริ่มต้น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2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กำหนดตัวแปร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0 -&gt; 3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รับ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ากผู้ใช้ -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&gt; 4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ตรวจสอบเงื่อนไข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number &gt;= 0? -&gt; 5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จริง: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= total + number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แล้วกลับไปขั้นตอนที่ 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3 -&gt; 6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ถ้าเป็นเท็จ: แสดงค่า</w:t>
      </w:r>
      <w:r w:rsidRPr="00D938B2">
        <w:rPr>
          <w:rFonts w:ascii="TH SarabunPSK" w:hAnsi="TH SarabunPSK" w:cs="TH SarabunPSK" w:hint="cs"/>
          <w:i/>
          <w:iCs/>
          <w:sz w:val="32"/>
          <w:szCs w:val="32"/>
        </w:rPr>
        <w:t xml:space="preserve"> total -&gt; 7. </w:t>
      </w:r>
      <w:r w:rsidRPr="00D938B2">
        <w:rPr>
          <w:rFonts w:ascii="TH SarabunPSK" w:hAnsi="TH SarabunPSK" w:cs="TH SarabunPSK" w:hint="cs"/>
          <w:i/>
          <w:iCs/>
          <w:sz w:val="32"/>
          <w:szCs w:val="32"/>
          <w:cs/>
        </w:rPr>
        <w:t>จบการทำงาน)</w:t>
      </w:r>
    </w:p>
    <w:p w14:paraId="2B5256A4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10D288E1" w14:textId="77777777" w:rsidR="00D938B2" w:rsidRPr="00D938B2" w:rsidRDefault="00D938B2" w:rsidP="00D938B2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กำหนดค่าเริ่มต้นให้ตัวแปร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total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และมีการรับค่า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ก่อนเข้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loop (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7D9D529" w14:textId="77777777" w:rsidR="00D938B2" w:rsidRPr="00D938B2" w:rsidRDefault="00D938B2" w:rsidP="00D938B2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คำสั่ง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while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พร้อมเงื่อนไขการหยุดที่ถูกต้อง (เมื่อ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number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ป็นค่าลบ)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AD37349" w14:textId="77777777" w:rsidR="00D938B2" w:rsidRPr="00816FCD" w:rsidRDefault="00D938B2" w:rsidP="00D938B2">
      <w:pPr>
        <w:numPr>
          <w:ilvl w:val="0"/>
          <w:numId w:val="7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แสดงผลรวม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total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สุดท้าย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D3D245B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A12F38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528FA53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A6C29FB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F73E7D7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E3615E1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1103D0A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579B776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A3B808E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B61BE23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F8689B5" w14:textId="6262BF05" w:rsidR="00D938B2" w:rsidRPr="00816FCD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1CFABF38" w14:textId="27179A48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5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ทางเลือก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A867905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ฐานะโปรแกรมเมอร์ คุณได้รับมอบหมายให้เขียนโปรแกรมสำหรับร้านกาแฟเพื่อคำนวณราคาสุทธิ โดยรับ "จำนวนแก้วที่สั่ง" จากผู้ใช้ และมีโปรโมชันดังนี้:</w:t>
      </w:r>
    </w:p>
    <w:p w14:paraId="73DD9F10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ราคาปกติแก้ว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6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บาท</w:t>
      </w:r>
    </w:p>
    <w:p w14:paraId="182C1862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แต่ไม่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6EB02CE8" w14:textId="77777777" w:rsidR="00D938B2" w:rsidRPr="00D938B2" w:rsidRDefault="00D938B2" w:rsidP="00D938B2">
      <w:pPr>
        <w:numPr>
          <w:ilvl w:val="0"/>
          <w:numId w:val="8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สั่งตั้งแต่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ก้วขึ้นไป ลดราคาให้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20%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ากยอดรวม</w:t>
      </w:r>
    </w:p>
    <w:p w14:paraId="77B7C128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โปรแกรมต้องแสดง "ราคารวมก่อนหักส่วนลด"</w:t>
      </w:r>
      <w:r w:rsidRPr="00D938B2">
        <w:rPr>
          <w:rFonts w:ascii="TH SarabunPSK" w:hAnsi="TH SarabunPSK" w:cs="TH SarabunPSK" w:hint="cs"/>
          <w:sz w:val="32"/>
          <w:szCs w:val="32"/>
        </w:rPr>
        <w:t>, "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จำนวนเงินส่วนลด" และ "ราคาสุทธิ"</w:t>
      </w:r>
    </w:p>
    <w:p w14:paraId="5F7A058E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6733F352" w14:textId="77777777" w:rsidR="00D938B2" w:rsidRPr="00D938B2" w:rsidRDefault="00D938B2" w:rsidP="00D938B2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รับค่าจำนวนแก้วและคำนวณราคารวมก่อนหักส่วนลด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4F0A8FB8" w14:textId="77777777" w:rsidR="00D938B2" w:rsidRPr="00D938B2" w:rsidRDefault="00D938B2" w:rsidP="00D938B2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โครงสร้าง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if-</w:t>
      </w:r>
      <w:proofErr w:type="spellStart"/>
      <w:r w:rsidRPr="00D938B2">
        <w:rPr>
          <w:rFonts w:ascii="TH SarabunPSK" w:hAnsi="TH SarabunPSK" w:cs="TH SarabunPSK" w:hint="cs"/>
          <w:sz w:val="32"/>
          <w:szCs w:val="32"/>
        </w:rPr>
        <w:t>elif</w:t>
      </w:r>
      <w:proofErr w:type="spellEnd"/>
      <w:r w:rsidRPr="00D938B2">
        <w:rPr>
          <w:rFonts w:ascii="TH SarabunPSK" w:hAnsi="TH SarabunPSK" w:cs="TH SarabunPSK" w:hint="cs"/>
          <w:sz w:val="32"/>
          <w:szCs w:val="32"/>
        </w:rPr>
        <w:t xml:space="preserve">-else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พื่อกำหนดเงื่อนไขส่วนลด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3385424" w14:textId="77777777" w:rsidR="00D938B2" w:rsidRDefault="00D938B2" w:rsidP="00D938B2">
      <w:pPr>
        <w:numPr>
          <w:ilvl w:val="0"/>
          <w:numId w:val="9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คำนวณและแสดงผลส่วนลดและราคาสุทธิได้ถูกต้องทั้งหมด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3B87C725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1F118D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16BDFAD1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265F72E9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5002702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62091B8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307A9766" w14:textId="77777777" w:rsidR="003F1EE0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57AE5FB9" w14:textId="77777777" w:rsidR="003F1EE0" w:rsidRPr="00D938B2" w:rsidRDefault="003F1EE0" w:rsidP="003F1EE0">
      <w:pPr>
        <w:rPr>
          <w:rFonts w:ascii="TH SarabunPSK" w:hAnsi="TH SarabunPSK" w:cs="TH SarabunPSK"/>
          <w:sz w:val="32"/>
          <w:szCs w:val="32"/>
        </w:rPr>
      </w:pPr>
    </w:p>
    <w:p w14:paraId="5E2860AD" w14:textId="4E11A56A" w:rsidR="003F1EE0" w:rsidRDefault="003F1EE0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300E22B" w14:textId="03E75EB1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6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คำสั่งควบคุมแบบวนรอบ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53F12D1D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พื่อหา "ผลรวมของตัวเลขทั้งหมดที่อยู่ระหว่า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ที่หารด้วย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3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ลงตัวพร้อมกัน" โดย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(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Pr="00D938B2">
        <w:rPr>
          <w:rFonts w:ascii="TH SarabunPSK" w:hAnsi="TH SarabunPSK" w:cs="TH SarabunPSK" w:hint="cs"/>
          <w:sz w:val="32"/>
          <w:szCs w:val="32"/>
        </w:rPr>
        <w:t>15, 30, 45, ...)</w:t>
      </w:r>
    </w:p>
    <w:p w14:paraId="665C92CB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08785DC0" w14:textId="77777777" w:rsidR="00D938B2" w:rsidRPr="00D938B2" w:rsidRDefault="00D938B2" w:rsidP="00D938B2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สร้างช่วงตัวเลข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CB146BA" w14:textId="77777777" w:rsidR="00D938B2" w:rsidRPr="00D938B2" w:rsidRDefault="00D938B2" w:rsidP="00D938B2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มีเงื่อนไข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if statement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ภายใน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เพื่อตรวจสอบว่าตัวเลขนั้นหารด้วย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3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ลงตัวหรือไม่ (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and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และตัวดำเนินการ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%) (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7F2F4FD" w14:textId="77777777" w:rsidR="00D938B2" w:rsidRPr="00816FCD" w:rsidRDefault="00D938B2" w:rsidP="00D938B2">
      <w:pPr>
        <w:numPr>
          <w:ilvl w:val="0"/>
          <w:numId w:val="10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สามารถหาผลรวมของตัวเลขที่เข้าเงื่อนไขทั้งหมด และแสดงผลลัพธ์สุดท้ายได้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2840E22D" w14:textId="77777777" w:rsidR="00D938B2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246354EC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41FE71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00A8CCE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10CDD68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130CFEB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59A3815A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7976C74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757036C9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35C5574D" w14:textId="77777777" w:rsidR="003F1EE0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63E0837E" w14:textId="77777777" w:rsidR="003F1EE0" w:rsidRPr="00816FCD" w:rsidRDefault="003F1EE0" w:rsidP="00D938B2">
      <w:pPr>
        <w:rPr>
          <w:rFonts w:ascii="TH SarabunPSK" w:hAnsi="TH SarabunPSK" w:cs="TH SarabunPSK"/>
          <w:sz w:val="32"/>
          <w:szCs w:val="32"/>
        </w:rPr>
      </w:pPr>
    </w:p>
    <w:p w14:paraId="79822DA0" w14:textId="1BE7443D" w:rsidR="00D938B2" w:rsidRPr="00D938B2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0EAD2FDB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7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โครงสร้างควบคุมร่วมกัน (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511A2E7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ทายตัวเลข (เกม "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Higher or Lower")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โดยมีเงื่อนไขดังนี้:</w:t>
      </w:r>
    </w:p>
    <w:p w14:paraId="30A3303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กำหนดตัวเลขลับไว้ในโปรแกรม (เช่น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</w:t>
      </w:r>
      <w:proofErr w:type="spellStart"/>
      <w:r w:rsidRPr="00D938B2">
        <w:rPr>
          <w:rFonts w:ascii="TH SarabunPSK" w:hAnsi="TH SarabunPSK" w:cs="TH SarabunPSK" w:hint="cs"/>
          <w:sz w:val="32"/>
          <w:szCs w:val="32"/>
        </w:rPr>
        <w:t>secret_number</w:t>
      </w:r>
      <w:proofErr w:type="spellEnd"/>
      <w:r w:rsidRPr="00D938B2">
        <w:rPr>
          <w:rFonts w:ascii="TH SarabunPSK" w:hAnsi="TH SarabunPSK" w:cs="TH SarabunPSK" w:hint="cs"/>
          <w:sz w:val="32"/>
          <w:szCs w:val="32"/>
        </w:rPr>
        <w:t xml:space="preserve"> = 88)</w:t>
      </w:r>
    </w:p>
    <w:p w14:paraId="7F7C8B15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ผู้ใช้มีโอกาสทายได้สูงสุ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</w:t>
      </w:r>
    </w:p>
    <w:p w14:paraId="67F0A92D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นแต่ละรอบ ถ้าทายผิด ให้บอกใบ้ว่า "น้อยเกินไป" หรือ "มากเกินไป"</w:t>
      </w:r>
    </w:p>
    <w:p w14:paraId="169709A1" w14:textId="77777777" w:rsidR="00D938B2" w:rsidRPr="00D938B2" w:rsidRDefault="00D938B2" w:rsidP="00D938B2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งื่อนไขจบเกม:</w:t>
      </w:r>
    </w:p>
    <w:p w14:paraId="3B5916A4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ถูกภายใน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ถูกต้อง! คุณทายไปทั้งหมด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รั้ง"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X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ือจำนวนครั้งที่ทาย)</w:t>
      </w:r>
    </w:p>
    <w:p w14:paraId="63C67169" w14:textId="77777777" w:rsidR="00D938B2" w:rsidRPr="00D938B2" w:rsidRDefault="00D938B2" w:rsidP="00D938B2">
      <w:pPr>
        <w:numPr>
          <w:ilvl w:val="1"/>
          <w:numId w:val="11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ถ้าทายผิดครบ 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 xml:space="preserve">ครั้ง: แสดงข้อความ "คุณแพ้แล้ว! เลขที่ถูกต้องคือ </w:t>
      </w:r>
      <w:r w:rsidRPr="00D938B2">
        <w:rPr>
          <w:rFonts w:ascii="TH SarabunPSK" w:hAnsi="TH SarabunPSK" w:cs="TH SarabunPSK" w:hint="cs"/>
          <w:sz w:val="32"/>
          <w:szCs w:val="32"/>
        </w:rPr>
        <w:t>88"</w:t>
      </w:r>
    </w:p>
    <w:p w14:paraId="4EF9AF32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5BC2FA23" w14:textId="77777777" w:rsidR="00D938B2" w:rsidRPr="00D938B2" w:rsidRDefault="00D938B2" w:rsidP="00D938B2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ใช้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for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หรือ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while loop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เพื่อจำกัดจำนวนการลองและนับจำนวนครั้งได้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202FCE9" w14:textId="77777777" w:rsidR="00D938B2" w:rsidRPr="00D938B2" w:rsidRDefault="00D938B2" w:rsidP="00D938B2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มีการรับค่า เปรียบเทียบ และแสดงคำใบ้ "น้อยเกินไป/มากเกินไป" ได้ถูกต้อง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27AD5B93" w14:textId="77777777" w:rsidR="00D938B2" w:rsidRPr="00816FCD" w:rsidRDefault="00D938B2" w:rsidP="00D938B2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แสดงผลลัพธ์ตอนจบเกมได้ถูกต้องตามเงื่อนไขทั้งสองกรณี (ชนะ/แพ้) (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5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15532086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5300CC13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B3BA885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3A05CF22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62D3A6E3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708B4859" w14:textId="77777777" w:rsidR="00D938B2" w:rsidRPr="00816FCD" w:rsidRDefault="00D938B2" w:rsidP="00D938B2">
      <w:pPr>
        <w:rPr>
          <w:rFonts w:ascii="TH SarabunPSK" w:hAnsi="TH SarabunPSK" w:cs="TH SarabunPSK"/>
          <w:sz w:val="32"/>
          <w:szCs w:val="32"/>
        </w:rPr>
      </w:pPr>
    </w:p>
    <w:p w14:paraId="431480E2" w14:textId="064AFE8D" w:rsidR="00D938B2" w:rsidRPr="00D938B2" w:rsidRDefault="00D938B2" w:rsidP="00D938B2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09EE394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8: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แก้ปัญหาด้วย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Loop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ซ้อน </w:t>
      </w:r>
      <w:r w:rsidRPr="00D938B2">
        <w:rPr>
          <w:rFonts w:ascii="TH SarabunPSK" w:hAnsi="TH SarabunPSK" w:cs="TH SarabunPSK" w:hint="cs"/>
          <w:b/>
          <w:bCs/>
          <w:sz w:val="32"/>
          <w:szCs w:val="32"/>
        </w:rPr>
        <w:t xml:space="preserve">Loop (20 </w:t>
      </w:r>
      <w:r w:rsidRPr="00D938B2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A8D820E" w14:textId="77777777" w:rsidR="00D938B2" w:rsidRPr="00D938B2" w:rsidRDefault="00D938B2" w:rsidP="00D938B2">
      <w:pPr>
        <w:rPr>
          <w:rFonts w:ascii="TH SarabunPSK" w:hAnsi="TH SarabunPSK" w:cs="TH SarabunPSK"/>
          <w:sz w:val="32"/>
          <w:szCs w:val="32"/>
        </w:rPr>
      </w:pPr>
      <w:r w:rsidRPr="00D938B2">
        <w:rPr>
          <w:rFonts w:ascii="TH SarabunPSK" w:hAnsi="TH SarabunPSK" w:cs="TH SarabunPSK" w:hint="cs"/>
          <w:sz w:val="32"/>
          <w:szCs w:val="32"/>
          <w:cs/>
        </w:rPr>
        <w:t>จงเขียนโปรแกรมเพื่อแสดงผลลัพธ์เป็นรูปแบบ "สามเหลี่ยมมุมฉากที่ชิดขวา" ของเครื่องหมาย</w:t>
      </w:r>
      <w:r w:rsidRPr="00D938B2">
        <w:rPr>
          <w:rFonts w:ascii="TH SarabunPSK" w:hAnsi="TH SarabunPSK" w:cs="TH SarabunPSK" w:hint="cs"/>
          <w:sz w:val="32"/>
          <w:szCs w:val="32"/>
        </w:rPr>
        <w:t xml:space="preserve"> * </w:t>
      </w:r>
      <w:r w:rsidRPr="00D938B2">
        <w:rPr>
          <w:rFonts w:ascii="TH SarabunPSK" w:hAnsi="TH SarabunPSK" w:cs="TH SarabunPSK" w:hint="cs"/>
          <w:sz w:val="32"/>
          <w:szCs w:val="32"/>
          <w:cs/>
        </w:rPr>
        <w:t>ดังนี้:</w:t>
      </w:r>
    </w:p>
    <w:p w14:paraId="145FAB35" w14:textId="50D7E507" w:rsidR="0017666E" w:rsidRPr="00816FCD" w:rsidRDefault="007E6560" w:rsidP="007E6560">
      <w:pPr>
        <w:jc w:val="center"/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noProof/>
          <w:sz w:val="32"/>
          <w:szCs w:val="32"/>
        </w:rPr>
        <w:drawing>
          <wp:inline distT="0" distB="0" distL="0" distR="0" wp14:anchorId="057A0B79" wp14:editId="24567E35">
            <wp:extent cx="790685" cy="1238423"/>
            <wp:effectExtent l="0" t="0" r="9525" b="0"/>
            <wp:doc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788905" name="รูปภาพ 1" descr="รูปภาพประกอบด้วย ดาว, ดอกไม้ไฟ, เกล็ดหิมะ, ออกแบบ&#10;&#10;เนื้อหาที่สร้างโดย AI อาจไม่ถูกต้อง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1238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41009" w14:textId="17085C55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ำใบ้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ในแต่ละแถว จะต้องมีการพิมพ์ "เว้นวรรค" ก่อนที่จะพิมพ์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*</w:t>
      </w:r>
    </w:p>
    <w:p w14:paraId="59A29CD7" w14:textId="24CF9C4A" w:rsidR="007E6560" w:rsidRPr="007E6560" w:rsidRDefault="00B220C3" w:rsidP="007E6560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เ</w:t>
      </w:r>
      <w:r w:rsidR="007E6560"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กณฑ์การให้คะแนน:</w:t>
      </w:r>
    </w:p>
    <w:p w14:paraId="4E67C3CA" w14:textId="77777777" w:rsidR="007E6560" w:rsidRPr="007E6560" w:rsidRDefault="007E6560" w:rsidP="007E6560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ใช้โครงสร้าง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ซ้อน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อย่างถูกต้อง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DCEF47F" w14:textId="77777777" w:rsidR="007E6560" w:rsidRPr="007E6560" w:rsidRDefault="007E6560" w:rsidP="007E6560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ด้านนอกควบคุมจำนวนแถว และ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Loop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ด้านในสามารถควบคุมการพิมพ์ "เว้นวรรค" และ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*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อย่างสัมพันธ์กัน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5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7869D5B" w14:textId="77777777" w:rsidR="007E6560" w:rsidRPr="00816FCD" w:rsidRDefault="007E6560" w:rsidP="007E6560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>สามารถแสดงผลลัพธ์ได้ตรงตามรูปแบบที่กำหนดทุกประการ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5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4156BDE0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37D65AE5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39570D52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2A1D6D2A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62EBFB39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48F420E8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731B9A88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0EAA0038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16D04290" w14:textId="794F070C" w:rsidR="007E6560" w:rsidRPr="00816FCD" w:rsidRDefault="007E6560" w:rsidP="007E6560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524F7137" w14:textId="1B012AB6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9: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การออกแบบอัลกอริทึมและการแก้ปัญหา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4CB73DEC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>ธนาคารแห่งหนึ่งต้องการโปรแกรมตรวจสอบคุณสมบัติผู้ขอสินเชื่อเบื้องต้น โดยมีหลักเกณฑ์ดังนี้:</w:t>
      </w:r>
    </w:p>
    <w:p w14:paraId="2CCF52A3" w14:textId="77777777" w:rsidR="007E6560" w:rsidRPr="007E6560" w:rsidRDefault="007E6560" w:rsidP="007E6560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ผู้ขอสินเชื่อต้องมีรายได้ต่อเดือนอย่างน้อย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5,00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บาท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ต้องไม่มีประวัติหนี้เสีย</w:t>
      </w:r>
    </w:p>
    <w:p w14:paraId="28A21121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คำสั่ง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1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งเขียน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รหัสเทียม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Pseudocode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หรือวาด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ผังงาน (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Flowchart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ของโปรแกรมนี้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9.2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จงเขียนโปรแกรมภาษา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ตามอัลกอริทึมที่ได้ออกแบบไว้ โดยโปรแกรมจะรับค่า "รายได้ต่อเดือน" และ "สถานะหนี้เสีย" (รับเป็น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Y'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'N')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จากนั้นแสดงผลว่า "อนุมัติ" หรือ "ไม่อนุมัติ"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C77F7A0" w14:textId="77777777" w:rsidR="007E6560" w:rsidRPr="007E6560" w:rsidRDefault="007E6560" w:rsidP="007E6560">
      <w:p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5163B0C2" w14:textId="77777777" w:rsidR="007E6560" w:rsidRPr="007E6560" w:rsidRDefault="007E6560" w:rsidP="007E6560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9.1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ออกแบบอัลกอริทึมได้ถูกต้องตามลำดับ มีการรับค่า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ตรวจสอบเงื่อนไขทั้งสองข้อด้วย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AND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และแสดงผลลัพธ์ครบถ้วน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7880D139" w14:textId="77777777" w:rsidR="007E6560" w:rsidRPr="007E6560" w:rsidRDefault="007E6560" w:rsidP="007E6560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r w:rsidRPr="007E656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ส่วน </w:t>
      </w:r>
      <w:r w:rsidRPr="007E6560">
        <w:rPr>
          <w:rFonts w:ascii="TH SarabunPSK" w:hAnsi="TH SarabunPSK" w:cs="TH SarabunPSK" w:hint="cs"/>
          <w:b/>
          <w:bCs/>
          <w:sz w:val="32"/>
          <w:szCs w:val="32"/>
        </w:rPr>
        <w:t>9.2: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 xml:space="preserve">เขียนโปรแกรม 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Python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ได้ถูกต้องตามอัลกอริทึม สามารถรับค่า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ประมวลผลตามเงื่อนไข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,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และแสดงผล "อนุมัติ/ไม่อนุมัติ" ได้อย่างถูกต้อง (</w:t>
      </w:r>
      <w:r w:rsidRPr="007E6560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7E6560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A8F0798" w14:textId="77777777" w:rsidR="007E6560" w:rsidRPr="00816FCD" w:rsidRDefault="007E6560" w:rsidP="007E6560">
      <w:pPr>
        <w:rPr>
          <w:rFonts w:ascii="TH SarabunPSK" w:hAnsi="TH SarabunPSK" w:cs="TH SarabunPSK"/>
          <w:sz w:val="32"/>
          <w:szCs w:val="32"/>
        </w:rPr>
      </w:pPr>
    </w:p>
    <w:p w14:paraId="1803892F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0EAF7B6A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0D0A0C11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0CE900F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1389225D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B5CBDC5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79CC1143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596B5862" w14:textId="77777777" w:rsidR="00816FCD" w:rsidRPr="00816FCD" w:rsidRDefault="00816FCD" w:rsidP="007E6560">
      <w:pPr>
        <w:rPr>
          <w:rFonts w:ascii="TH SarabunPSK" w:hAnsi="TH SarabunPSK" w:cs="TH SarabunPSK"/>
          <w:sz w:val="32"/>
          <w:szCs w:val="32"/>
        </w:rPr>
      </w:pPr>
    </w:p>
    <w:p w14:paraId="276CC0F5" w14:textId="53D135BD" w:rsidR="00816FCD" w:rsidRPr="00816FCD" w:rsidRDefault="00816FCD" w:rsidP="007E6560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ชื่อ-นามสกุล: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........................................................................................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รหัสนักศึกษา:</w:t>
      </w:r>
      <w:r w:rsidRPr="00816FCD">
        <w:rPr>
          <w:rFonts w:ascii="TH SarabunPSK" w:hAnsi="TH SarabunPSK" w:cs="TH SarabunPSK" w:hint="cs"/>
          <w:sz w:val="32"/>
          <w:szCs w:val="32"/>
        </w:rPr>
        <w:t>.............................................</w:t>
      </w:r>
    </w:p>
    <w:p w14:paraId="4C0CC845" w14:textId="77777777" w:rsidR="00816FCD" w:rsidRPr="00816FCD" w:rsidRDefault="00816FCD" w:rsidP="00816FCD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้อ 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10: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ใช้และการตรวจสอบข้อมูล (</w:t>
      </w:r>
      <w:r w:rsidRPr="00816FCD">
        <w:rPr>
          <w:rFonts w:ascii="TH SarabunPSK" w:hAnsi="TH SarabunPSK" w:cs="TH SarabunPSK" w:hint="cs"/>
          <w:b/>
          <w:bCs/>
          <w:sz w:val="32"/>
          <w:szCs w:val="32"/>
        </w:rPr>
        <w:t xml:space="preserve">20 </w:t>
      </w: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คะแนน)</w:t>
      </w:r>
    </w:p>
    <w:p w14:paraId="216BCBB8" w14:textId="5657C02F" w:rsidR="00816FCD" w:rsidRPr="00816FCD" w:rsidRDefault="00816FCD" w:rsidP="00816FCD">
      <w:p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จงเขียนโปรแกรมคำนวณหาความหนาแน่น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Density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ดยใช้สูตร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160F4F">
        <w:rPr>
          <w:position w:val="-10"/>
        </w:rPr>
        <w:object w:dxaOrig="2460" w:dyaOrig="320" w14:anchorId="0672D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8" o:title=""/>
          </v:shape>
          <o:OLEObject Type="Embed" ProgID="Equation.DSMT4" ShapeID="_x0000_i1025" DrawAspect="Content" ObjectID="_1815858147" r:id="rId9"/>
        </w:object>
      </w:r>
      <w: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จะต้องรับค่ามวล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Mass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และปริมาตร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Volume)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จากผู้ใช้ แต่มีเงื่อนไขเพิ่มเติมว่า:</w:t>
      </w:r>
    </w:p>
    <w:p w14:paraId="3F7324B7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โปรแกรมต้องตรวจสอบว่าค่ามวลและปริมาตรที่ผู้ใช้ป้อนเข้ามา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ต้องเป็นค่าบวกเท่านั้น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(</w:t>
      </w:r>
      <w:r w:rsidRPr="00816FCD">
        <w:rPr>
          <w:rFonts w:ascii="TH SarabunPSK" w:hAnsi="TH SarabunPSK" w:cs="TH SarabunPSK" w:hint="cs"/>
          <w:sz w:val="32"/>
          <w:szCs w:val="32"/>
          <w:cs/>
        </w:rPr>
        <w:t xml:space="preserve">มากกว่า </w:t>
      </w:r>
      <w:r w:rsidRPr="00816FCD">
        <w:rPr>
          <w:rFonts w:ascii="TH SarabunPSK" w:hAnsi="TH SarabunPSK" w:cs="TH SarabunPSK" w:hint="cs"/>
          <w:sz w:val="32"/>
          <w:szCs w:val="32"/>
        </w:rPr>
        <w:t>0)</w:t>
      </w:r>
    </w:p>
    <w:p w14:paraId="3F545646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ค่าใดค่าหนึ่ง (หรือทั้งสองค่า) ไม่ใช่ค่าบวก ให้แสดงข้อความว่า "ข้อมูลไม่ถูกต้อง: มวลและปริมาตรต้องเป็นค่าบวกเท่านั้น" และจบการทำงาน</w:t>
      </w:r>
    </w:p>
    <w:p w14:paraId="217E9472" w14:textId="77777777" w:rsidR="00816FCD" w:rsidRPr="00816FCD" w:rsidRDefault="00816FCD" w:rsidP="00816FCD">
      <w:pPr>
        <w:numPr>
          <w:ilvl w:val="0"/>
          <w:numId w:val="16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ถ้าข้อมูลถูกต้อง ให้คำนวณและแสดงผลค่าความหนาแน่น</w:t>
      </w:r>
    </w:p>
    <w:p w14:paraId="1011AB2A" w14:textId="77777777" w:rsidR="00816FCD" w:rsidRPr="00816FCD" w:rsidRDefault="00816FCD" w:rsidP="00816FCD">
      <w:pPr>
        <w:rPr>
          <w:rFonts w:ascii="TH SarabunPSK" w:hAnsi="TH SarabunPSK" w:cs="TH SarabunPSK"/>
          <w:b/>
          <w:bCs/>
          <w:sz w:val="32"/>
          <w:szCs w:val="32"/>
        </w:rPr>
      </w:pPr>
      <w:r w:rsidRPr="00816FCD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ให้คะแนน:</w:t>
      </w:r>
    </w:p>
    <w:p w14:paraId="10E02441" w14:textId="77777777" w:rsidR="00816FCD" w:rsidRPr="00816FCD" w:rsidRDefault="00816FCD" w:rsidP="00816F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รับค่ามวลและปริมาตรจากผู้ใช้ได้ถูกต้อง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01DB9BB9" w14:textId="77777777" w:rsidR="00816FCD" w:rsidRPr="00816FCD" w:rsidRDefault="00816FCD" w:rsidP="00816FCD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มี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 if statement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เพื่อตรวจสอบว่าค่าที่รับมาทั้งสองค่าเป็นบวกหรือไม่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10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p w14:paraId="63963DF4" w14:textId="3BD0C276" w:rsidR="00816FCD" w:rsidRPr="00816FCD" w:rsidRDefault="00816FCD" w:rsidP="007E6560">
      <w:pPr>
        <w:numPr>
          <w:ilvl w:val="0"/>
          <w:numId w:val="17"/>
        </w:numPr>
        <w:rPr>
          <w:rFonts w:ascii="TH SarabunPSK" w:hAnsi="TH SarabunPSK" w:cs="TH SarabunPSK"/>
          <w:sz w:val="32"/>
          <w:szCs w:val="32"/>
        </w:rPr>
      </w:pPr>
      <w:r w:rsidRPr="00816FCD">
        <w:rPr>
          <w:rFonts w:ascii="TH SarabunPSK" w:hAnsi="TH SarabunPSK" w:cs="TH SarabunPSK" w:hint="cs"/>
          <w:sz w:val="32"/>
          <w:szCs w:val="32"/>
          <w:cs/>
        </w:rPr>
        <w:t>แสดงผลลัพธ์ได้ถูกต้องตามเงื่อนไข (แสดงค่าความหนาแน่น หรือ แสดงข้อความแจ้งข้อผิดพลาด) (</w:t>
      </w:r>
      <w:r w:rsidRPr="00816FCD">
        <w:rPr>
          <w:rFonts w:ascii="TH SarabunPSK" w:hAnsi="TH SarabunPSK" w:cs="TH SarabunPSK" w:hint="cs"/>
          <w:sz w:val="32"/>
          <w:szCs w:val="32"/>
        </w:rPr>
        <w:t xml:space="preserve">5 </w:t>
      </w:r>
      <w:r w:rsidRPr="00816FCD">
        <w:rPr>
          <w:rFonts w:ascii="TH SarabunPSK" w:hAnsi="TH SarabunPSK" w:cs="TH SarabunPSK" w:hint="cs"/>
          <w:sz w:val="32"/>
          <w:szCs w:val="32"/>
          <w:cs/>
        </w:rPr>
        <w:t>คะแนน)</w:t>
      </w:r>
    </w:p>
    <w:sectPr w:rsidR="00816FCD" w:rsidRPr="00816F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charset w:val="DE"/>
    <w:family w:val="swiss"/>
    <w:pitch w:val="variable"/>
    <w:sig w:usb0="01000003" w:usb1="00000000" w:usb2="00000000" w:usb3="00000000" w:csb0="0001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0FC5"/>
    <w:multiLevelType w:val="multilevel"/>
    <w:tmpl w:val="665EA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C067CAD"/>
    <w:multiLevelType w:val="multilevel"/>
    <w:tmpl w:val="BDD88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8467341"/>
    <w:multiLevelType w:val="multilevel"/>
    <w:tmpl w:val="8BCC80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EAD06BF"/>
    <w:multiLevelType w:val="multilevel"/>
    <w:tmpl w:val="FBC0B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8B526B8"/>
    <w:multiLevelType w:val="multilevel"/>
    <w:tmpl w:val="4BC662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29E5827"/>
    <w:multiLevelType w:val="multilevel"/>
    <w:tmpl w:val="276A7F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36660EA"/>
    <w:multiLevelType w:val="multilevel"/>
    <w:tmpl w:val="74D691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4941E3B"/>
    <w:multiLevelType w:val="multilevel"/>
    <w:tmpl w:val="FF9C9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7A6EAC"/>
    <w:multiLevelType w:val="multilevel"/>
    <w:tmpl w:val="3B1E5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D033548"/>
    <w:multiLevelType w:val="multilevel"/>
    <w:tmpl w:val="92DC9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46E39FA"/>
    <w:multiLevelType w:val="multilevel"/>
    <w:tmpl w:val="CF4C4D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AF409C1"/>
    <w:multiLevelType w:val="multilevel"/>
    <w:tmpl w:val="A1468B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5C85AF0"/>
    <w:multiLevelType w:val="multilevel"/>
    <w:tmpl w:val="F790E1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95E6842"/>
    <w:multiLevelType w:val="multilevel"/>
    <w:tmpl w:val="E2F09F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A5550F2"/>
    <w:multiLevelType w:val="multilevel"/>
    <w:tmpl w:val="2BAE1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B205795"/>
    <w:multiLevelType w:val="multilevel"/>
    <w:tmpl w:val="71180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F6768B2"/>
    <w:multiLevelType w:val="multilevel"/>
    <w:tmpl w:val="90F221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31071709">
    <w:abstractNumId w:val="14"/>
  </w:num>
  <w:num w:numId="2" w16cid:durableId="709379825">
    <w:abstractNumId w:val="1"/>
  </w:num>
  <w:num w:numId="3" w16cid:durableId="404037320">
    <w:abstractNumId w:val="10"/>
  </w:num>
  <w:num w:numId="4" w16cid:durableId="958537483">
    <w:abstractNumId w:val="13"/>
  </w:num>
  <w:num w:numId="5" w16cid:durableId="1404447352">
    <w:abstractNumId w:val="9"/>
  </w:num>
  <w:num w:numId="6" w16cid:durableId="1024791503">
    <w:abstractNumId w:val="4"/>
  </w:num>
  <w:num w:numId="7" w16cid:durableId="2086338843">
    <w:abstractNumId w:val="11"/>
  </w:num>
  <w:num w:numId="8" w16cid:durableId="382218897">
    <w:abstractNumId w:val="2"/>
  </w:num>
  <w:num w:numId="9" w16cid:durableId="1423139891">
    <w:abstractNumId w:val="3"/>
  </w:num>
  <w:num w:numId="10" w16cid:durableId="557522718">
    <w:abstractNumId w:val="8"/>
  </w:num>
  <w:num w:numId="11" w16cid:durableId="264847783">
    <w:abstractNumId w:val="15"/>
  </w:num>
  <w:num w:numId="12" w16cid:durableId="1525055072">
    <w:abstractNumId w:val="12"/>
  </w:num>
  <w:num w:numId="13" w16cid:durableId="1623539892">
    <w:abstractNumId w:val="6"/>
  </w:num>
  <w:num w:numId="14" w16cid:durableId="2146776178">
    <w:abstractNumId w:val="0"/>
  </w:num>
  <w:num w:numId="15" w16cid:durableId="1904636448">
    <w:abstractNumId w:val="7"/>
  </w:num>
  <w:num w:numId="16" w16cid:durableId="1501971184">
    <w:abstractNumId w:val="16"/>
  </w:num>
  <w:num w:numId="17" w16cid:durableId="713929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563"/>
    <w:rsid w:val="0017666E"/>
    <w:rsid w:val="003F1EE0"/>
    <w:rsid w:val="006F2E9E"/>
    <w:rsid w:val="007E6560"/>
    <w:rsid w:val="00803CB6"/>
    <w:rsid w:val="00816FCD"/>
    <w:rsid w:val="00AB677A"/>
    <w:rsid w:val="00B220C3"/>
    <w:rsid w:val="00C7250D"/>
    <w:rsid w:val="00C8175F"/>
    <w:rsid w:val="00D938B2"/>
    <w:rsid w:val="00E56563"/>
    <w:rsid w:val="00EA18CE"/>
    <w:rsid w:val="00F35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CBD36B"/>
  <w15:chartTrackingRefBased/>
  <w15:docId w15:val="{23A0E438-7170-4D2D-B465-2F9AE7BB7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56563"/>
    <w:pPr>
      <w:spacing w:line="278" w:lineRule="auto"/>
    </w:pPr>
    <w:rPr>
      <w:kern w:val="2"/>
      <w:sz w:val="24"/>
      <w:szCs w:val="30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E5656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5656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56563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35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5656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56563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5656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5656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5656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5656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E56563"/>
    <w:rPr>
      <w:rFonts w:asciiTheme="majorHAnsi" w:eastAsiaTheme="majorEastAsia" w:hAnsiTheme="majorHAnsi" w:cstheme="majorBidi"/>
      <w:color w:val="2F5496" w:themeColor="accent1" w:themeShade="BF"/>
      <w:sz w:val="40"/>
      <w:szCs w:val="5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E5656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E56563"/>
    <w:rPr>
      <w:rFonts w:eastAsiaTheme="majorEastAsia" w:cstheme="majorBidi"/>
      <w:color w:val="2F5496" w:themeColor="accent1" w:themeShade="BF"/>
      <w:sz w:val="28"/>
      <w:szCs w:val="35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E56563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E56563"/>
    <w:rPr>
      <w:rFonts w:eastAsiaTheme="majorEastAsia" w:cstheme="majorBidi"/>
      <w:color w:val="2F5496" w:themeColor="accent1" w:themeShade="BF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E56563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E56563"/>
    <w:rPr>
      <w:rFonts w:eastAsiaTheme="majorEastAsia" w:cstheme="majorBidi"/>
      <w:color w:val="595959" w:themeColor="text1" w:themeTint="A6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E56563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E56563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E5656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4">
    <w:name w:val="ชื่อเรื่อง อักขระ"/>
    <w:basedOn w:val="a0"/>
    <w:link w:val="a3"/>
    <w:uiPriority w:val="10"/>
    <w:rsid w:val="00E56563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a5">
    <w:name w:val="Subtitle"/>
    <w:basedOn w:val="a"/>
    <w:next w:val="a"/>
    <w:link w:val="a6"/>
    <w:uiPriority w:val="11"/>
    <w:qFormat/>
    <w:rsid w:val="00E5656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character" w:customStyle="1" w:styleId="a6">
    <w:name w:val="ชื่อเรื่องรอง อักขระ"/>
    <w:basedOn w:val="a0"/>
    <w:link w:val="a5"/>
    <w:uiPriority w:val="11"/>
    <w:rsid w:val="00E56563"/>
    <w:rPr>
      <w:rFonts w:eastAsiaTheme="majorEastAsia" w:cstheme="majorBidi"/>
      <w:color w:val="595959" w:themeColor="text1" w:themeTint="A6"/>
      <w:spacing w:val="15"/>
      <w:sz w:val="28"/>
      <w:szCs w:val="35"/>
    </w:rPr>
  </w:style>
  <w:style w:type="paragraph" w:styleId="a7">
    <w:name w:val="Quote"/>
    <w:basedOn w:val="a"/>
    <w:next w:val="a"/>
    <w:link w:val="a8"/>
    <w:uiPriority w:val="29"/>
    <w:qFormat/>
    <w:rsid w:val="00E5656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คำอ้างอิง อักขระ"/>
    <w:basedOn w:val="a0"/>
    <w:link w:val="a7"/>
    <w:uiPriority w:val="29"/>
    <w:rsid w:val="00E5656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5656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56563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5656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ทำให้คำอ้างอิงเป็นสีเข้มขึ้น อักขระ"/>
    <w:basedOn w:val="a0"/>
    <w:link w:val="ab"/>
    <w:uiPriority w:val="30"/>
    <w:rsid w:val="00E56563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56563"/>
    <w:rPr>
      <w:b/>
      <w:bCs/>
      <w:smallCaps/>
      <w:color w:val="2F5496" w:themeColor="accent1" w:themeShade="BF"/>
      <w:spacing w:val="5"/>
    </w:rPr>
  </w:style>
  <w:style w:type="paragraph" w:styleId="ae">
    <w:name w:val="Normal (Web)"/>
    <w:basedOn w:val="a"/>
    <w:uiPriority w:val="99"/>
    <w:semiHidden/>
    <w:unhideWhenUsed/>
    <w:rsid w:val="00C725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Cs w:val="24"/>
      <w14:ligatures w14:val="none"/>
    </w:rPr>
  </w:style>
  <w:style w:type="character" w:customStyle="1" w:styleId="selected">
    <w:name w:val="selected"/>
    <w:basedOn w:val="a0"/>
    <w:rsid w:val="00C725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4904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7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3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3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5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8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78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0</Pages>
  <Words>1146</Words>
  <Characters>6537</Characters>
  <Application>Microsoft Office Word</Application>
  <DocSecurity>0</DocSecurity>
  <Lines>54</Lines>
  <Paragraphs>1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Rajamangala University of Technology Lanna</Company>
  <LinksUpToDate>false</LinksUpToDate>
  <CharactersWithSpaces>7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mpanat Sutijirapan</dc:creator>
  <cp:keywords/>
  <dc:description/>
  <cp:lastModifiedBy>Kampanat Sutijirapan</cp:lastModifiedBy>
  <cp:revision>9</cp:revision>
  <dcterms:created xsi:type="dcterms:W3CDTF">2025-08-04T16:32:00Z</dcterms:created>
  <dcterms:modified xsi:type="dcterms:W3CDTF">2025-08-04T17:16:00Z</dcterms:modified>
</cp:coreProperties>
</file>